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0" autoAdjust="0"/>
    <p:restoredTop sz="94660"/>
  </p:normalViewPr>
  <p:slideViewPr>
    <p:cSldViewPr>
      <p:cViewPr varScale="1">
        <p:scale>
          <a:sx n="85" d="100"/>
          <a:sy n="85" d="100"/>
        </p:scale>
        <p:origin x="14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000"/>
            </a:pPr>
            <a:r>
              <a:rPr lang="en-US" sz="1000" dirty="0"/>
              <a:t>Viscosity of Organic Modifier-Water Mixtures at 25 </a:t>
            </a:r>
            <a:r>
              <a:rPr lang="en-US" sz="1000" baseline="30000" dirty="0"/>
              <a:t>o</a:t>
            </a:r>
            <a:r>
              <a:rPr lang="en-US" sz="1000" dirty="0"/>
              <a:t>C</a:t>
            </a:r>
          </a:p>
        </c:rich>
      </c:tx>
      <c:layout>
        <c:manualLayout>
          <c:xMode val="edge"/>
          <c:yMode val="edge"/>
          <c:x val="0.10698784722222222"/>
          <c:y val="4.6296296296296294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Methanol</c:v>
          </c:tx>
          <c:spPr>
            <a:ln w="28575">
              <a:noFill/>
            </a:ln>
          </c:spPr>
          <c:marker>
            <c:symbol val="diamond"/>
            <c:size val="5"/>
            <c:spPr>
              <a:solidFill>
                <a:srgbClr val="FF0000"/>
              </a:solidFill>
              <a:ln>
                <a:noFill/>
              </a:ln>
            </c:spPr>
          </c:marker>
          <c:xVal>
            <c:numRef>
              <c:f>Sheet1!$A$27:$K$27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A$28:$K$28</c:f>
              <c:numCache>
                <c:formatCode>General</c:formatCode>
                <c:ptCount val="11"/>
                <c:pt idx="0">
                  <c:v>0.89</c:v>
                </c:pt>
                <c:pt idx="1">
                  <c:v>1.18</c:v>
                </c:pt>
                <c:pt idx="2">
                  <c:v>1.4</c:v>
                </c:pt>
                <c:pt idx="3">
                  <c:v>1.56</c:v>
                </c:pt>
                <c:pt idx="4">
                  <c:v>1.62</c:v>
                </c:pt>
                <c:pt idx="5">
                  <c:v>1.62</c:v>
                </c:pt>
                <c:pt idx="6">
                  <c:v>1.54</c:v>
                </c:pt>
                <c:pt idx="7">
                  <c:v>1.36</c:v>
                </c:pt>
                <c:pt idx="8">
                  <c:v>1.1200000000000001</c:v>
                </c:pt>
                <c:pt idx="9">
                  <c:v>0.84</c:v>
                </c:pt>
                <c:pt idx="10">
                  <c:v>0.56000000000000005</c:v>
                </c:pt>
              </c:numCache>
            </c:numRef>
          </c:yVal>
          <c:smooth val="0"/>
        </c:ser>
        <c:ser>
          <c:idx val="1"/>
          <c:order val="1"/>
          <c:tx>
            <c:v>Acetonitrile</c:v>
          </c:tx>
          <c:spPr>
            <a:ln w="28575">
              <a:noFill/>
            </a:ln>
          </c:spPr>
          <c:marker>
            <c:symbol val="triangle"/>
            <c:size val="5"/>
            <c:spPr>
              <a:solidFill>
                <a:srgbClr val="002060"/>
              </a:solidFill>
              <a:ln>
                <a:noFill/>
              </a:ln>
            </c:spPr>
          </c:marker>
          <c:dPt>
            <c:idx val="0"/>
            <c:bubble3D val="0"/>
          </c:dPt>
          <c:xVal>
            <c:numRef>
              <c:f>Sheet1!$A$27:$K$27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A$29:$K$29</c:f>
              <c:numCache>
                <c:formatCode>General</c:formatCode>
                <c:ptCount val="11"/>
                <c:pt idx="0">
                  <c:v>0.89</c:v>
                </c:pt>
                <c:pt idx="1">
                  <c:v>1.01</c:v>
                </c:pt>
                <c:pt idx="2">
                  <c:v>0.99</c:v>
                </c:pt>
                <c:pt idx="3">
                  <c:v>0.97</c:v>
                </c:pt>
                <c:pt idx="4">
                  <c:v>0.89</c:v>
                </c:pt>
                <c:pt idx="5">
                  <c:v>0.82</c:v>
                </c:pt>
                <c:pt idx="6">
                  <c:v>0.72</c:v>
                </c:pt>
                <c:pt idx="7">
                  <c:v>0.59</c:v>
                </c:pt>
                <c:pt idx="8">
                  <c:v>0.52</c:v>
                </c:pt>
                <c:pt idx="9">
                  <c:v>0.46</c:v>
                </c:pt>
                <c:pt idx="10">
                  <c:v>0.3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0623640"/>
        <c:axId val="130624424"/>
      </c:scatterChart>
      <c:valAx>
        <c:axId val="130623640"/>
        <c:scaling>
          <c:orientation val="minMax"/>
          <c:max val="100"/>
        </c:scaling>
        <c:delete val="0"/>
        <c:axPos val="b"/>
        <c:title>
          <c:tx>
            <c:rich>
              <a:bodyPr/>
              <a:lstStyle/>
              <a:p>
                <a:pPr>
                  <a:defRPr sz="1000"/>
                </a:pPr>
                <a:r>
                  <a:rPr lang="en-US" sz="1000"/>
                  <a:t>Volume Percentage of Organic Modifier</a:t>
                </a:r>
              </a:p>
            </c:rich>
          </c:tx>
          <c:layout>
            <c:manualLayout>
              <c:xMode val="edge"/>
              <c:yMode val="edge"/>
              <c:x val="0.16615592022436196"/>
              <c:y val="0.8623067949839603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30624424"/>
        <c:crosses val="autoZero"/>
        <c:crossBetween val="midCat"/>
      </c:valAx>
      <c:valAx>
        <c:axId val="130624424"/>
        <c:scaling>
          <c:orientation val="minMax"/>
        </c:scaling>
        <c:delete val="0"/>
        <c:axPos val="l"/>
        <c:majorGridlines>
          <c:spPr>
            <a:ln>
              <a:solidFill>
                <a:schemeClr val="tx1"/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000"/>
                </a:pPr>
                <a:r>
                  <a:rPr lang="en-US" sz="1000" dirty="0"/>
                  <a:t>Viscosity (in </a:t>
                </a:r>
                <a:r>
                  <a:rPr lang="en-US" sz="1000" dirty="0" err="1"/>
                  <a:t>cP</a:t>
                </a:r>
                <a:r>
                  <a:rPr lang="en-US" sz="1000" dirty="0"/>
                  <a:t>)at 25 </a:t>
                </a:r>
                <a:r>
                  <a:rPr lang="en-US" sz="1000" baseline="30000" dirty="0"/>
                  <a:t>o</a:t>
                </a:r>
                <a:r>
                  <a:rPr lang="en-US" sz="1000" dirty="0"/>
                  <a:t>C</a:t>
                </a:r>
              </a:p>
            </c:rich>
          </c:tx>
          <c:layout>
            <c:manualLayout>
              <c:xMode val="edge"/>
              <c:yMode val="edge"/>
              <c:x val="3.5172936716243795E-2"/>
              <c:y val="0.1373742782152231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30623640"/>
        <c:crosses val="autoZero"/>
        <c:crossBetween val="midCat"/>
      </c:valAx>
      <c:spPr>
        <a:solidFill>
          <a:schemeClr val="bg1"/>
        </a:solidFill>
        <a:ln>
          <a:solidFill>
            <a:schemeClr val="tx1"/>
          </a:solidFill>
        </a:ln>
      </c:spPr>
    </c:plotArea>
    <c:legend>
      <c:legendPos val="r"/>
      <c:overlay val="0"/>
      <c:txPr>
        <a:bodyPr/>
        <a:lstStyle/>
        <a:p>
          <a:pPr>
            <a:defRPr sz="1000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1716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450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528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910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569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4416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64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21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176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1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68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2CE4CB-5EB8-4484-8E2B-B2CA659E293A}" type="datetimeFigureOut">
              <a:rPr lang="en-US" smtClean="0"/>
              <a:t>4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57A06C-CD84-4D52-8495-A8E2FBB1CA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351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cture 5b</a:t>
            </a:r>
            <a:endParaRPr 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b="1" spc="0" dirty="0" smtClean="0">
                <a:ln w="18000">
                  <a:noFill/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-Performance </a:t>
            </a:r>
            <a:br>
              <a:rPr lang="en-US" b="1" spc="0" dirty="0" smtClean="0">
                <a:ln w="18000">
                  <a:noFill/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spc="0" dirty="0" smtClean="0">
                <a:ln w="18000">
                  <a:noFill/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quid Chromatography (HPLC)</a:t>
            </a:r>
          </a:p>
          <a:p>
            <a:endParaRPr lang="en-US" sz="2800" b="1" spc="0" dirty="0">
              <a:ln w="18000">
                <a:noFill/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88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ationary Phas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 smtClean="0"/>
              <a:t>Silica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slightly acidic (pK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~7). Metal ions near thes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rther increase the acidity causing substantial problems with basic compounds (extensive tailing)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ssociate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anol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not acidic but compounds with hydroxyl groups tend to interact very strongly with the latter. </a:t>
            </a:r>
          </a:p>
          <a:p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35378"/>
              </p:ext>
            </p:extLst>
          </p:nvPr>
        </p:nvGraphicFramePr>
        <p:xfrm>
          <a:off x="2590800" y="1828800"/>
          <a:ext cx="371803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3" imgW="5303196" imgH="2720017" progId="ChemDraw.Document.6.0">
                  <p:embed/>
                </p:oleObj>
              </mc:Choice>
              <mc:Fallback>
                <p:oleObj name="CS ChemDraw Drawing" r:id="rId3" imgW="5303196" imgH="272001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28800"/>
                        <a:ext cx="3718034" cy="190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74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ationary Phas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96786" y="1600200"/>
            <a:ext cx="83058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ersed-phase Stationary Phas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 stationary phases are modified in their polarity. </a:t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onger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carbon chain attached to th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ss polar the stationary phase will be and </a:t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ention times will be for non-polar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d-phase columns, the retention decreases in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: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iphatics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induced dipoles (i.e., CCl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weak Lewis bases (ethers, aldehydes, ketones) &gt; strong Lewis bases (amines) &gt; weak Lewis acids (alcohols, phenols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&gt;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Lewis acids (carboxylic acids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ntiomers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also be separated using chiral stationary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s</a:t>
            </a:r>
          </a:p>
          <a:p>
            <a:pPr lvl="2"/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ino 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d derivatives (alanine, leucine, glycine), cellulose derivatives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, Lux Cellulose 1 (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ulose, </a:t>
            </a:r>
            <a:r>
              <a:rPr lang="en-US" sz="26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s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5-dimethylphenylcarbamate)) or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600" dirty="0" smtClean="0">
                <a:solidFill>
                  <a:srgbClr val="7030A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yclodextrin 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s that are chemically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nded </a:t>
            </a:r>
            <a:r>
              <a:rPr lang="en-US" sz="2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the </a:t>
            </a:r>
            <a:r>
              <a:rPr lang="en-US" sz="2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.  </a:t>
            </a:r>
            <a:endParaRPr lang="en-US" sz="2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4" descr="http://www.mn-net.com/Portals/4/images/Redakteure_Chroma/HPLC/C18-Gravity-3D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773382"/>
            <a:ext cx="1904059" cy="210312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8522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tationary Phase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Aspects</a:t>
            </a: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retained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like uracil or potassium nitrate are </a:t>
            </a:r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ually used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dead volume (t</a:t>
            </a:r>
            <a:r>
              <a:rPr lang="en-US" sz="20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for a reversed-phase column. </a:t>
            </a:r>
            <a:endParaRPr lang="en-US" sz="20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polar compound like 1,3,5-tri-</a:t>
            </a:r>
            <a:r>
              <a:rPr lang="en-US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rt</a:t>
            </a: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-butylbenzene (TTBB) is used for the same purpose in normal-phase chromatography (i.e., silica).</a:t>
            </a:r>
          </a:p>
          <a:p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7240974"/>
              </p:ext>
            </p:extLst>
          </p:nvPr>
        </p:nvGraphicFramePr>
        <p:xfrm>
          <a:off x="838200" y="1981200"/>
          <a:ext cx="7741920" cy="234696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673930"/>
                <a:gridCol w="1360069"/>
                <a:gridCol w="2406268"/>
                <a:gridCol w="2301653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ype of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onary 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bile 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utrals, weak acids, weak base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versed-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8, C18,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ano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amino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, organic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ics, acids, base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 pair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8, C18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/organic ion-pair reagent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unds not soluble water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rmal phas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ino, </a:t>
                      </a:r>
                      <a:r>
                        <a:rPr lang="en-US" sz="14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ano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iol, silica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ganic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ics, inorganic compound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 exchange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ion or Cation exchange resi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queous/Buffer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 molecular weight compounds</a:t>
                      </a:r>
                      <a:endParaRPr lang="en-US" sz="1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 exclusion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ystyrene,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lica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l filtration: aqueous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l permeation: organic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886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ata Analysi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3600" dirty="0"/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can be identified by its corrected retention time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’)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c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tention times of the compound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retaine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und (t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or the reten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). 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e with k=2 is twice as retained by the stationary phas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e with k=1.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2977207" y="1623920"/>
            <a:ext cx="3561881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3349729" y="1711417"/>
            <a:ext cx="3070224" cy="1925319"/>
            <a:chOff x="0" y="0"/>
            <a:chExt cx="3070748" cy="1925390"/>
          </a:xfrm>
        </p:grpSpPr>
        <p:sp>
          <p:nvSpPr>
            <p:cNvPr id="88" name="Text Box 2"/>
            <p:cNvSpPr txBox="1">
              <a:spLocks noChangeArrowheads="1"/>
            </p:cNvSpPr>
            <p:nvPr/>
          </p:nvSpPr>
          <p:spPr bwMode="auto">
            <a:xfrm>
              <a:off x="2054887" y="1708220"/>
              <a:ext cx="257810" cy="217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dirty="0">
                  <a:effectLst/>
                  <a:latin typeface="Times"/>
                  <a:ea typeface="Times"/>
                  <a:cs typeface="Times New Roman"/>
                </a:rPr>
                <a:t>w</a:t>
              </a:r>
              <a:r>
                <a:rPr lang="en-US" sz="1000" b="1" baseline="-25000" dirty="0">
                  <a:effectLst/>
                  <a:latin typeface="Times"/>
                  <a:ea typeface="Times"/>
                  <a:cs typeface="Times New Roman"/>
                </a:rPr>
                <a:t>2</a:t>
              </a:r>
              <a:endParaRPr lang="en-US" sz="1600" dirty="0">
                <a:effectLst/>
                <a:latin typeface="Times"/>
                <a:ea typeface="Times"/>
                <a:cs typeface="Times New Roman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0" y="0"/>
              <a:ext cx="3070748" cy="1925390"/>
              <a:chOff x="0" y="0"/>
              <a:chExt cx="3070748" cy="1925390"/>
            </a:xfrm>
          </p:grpSpPr>
          <p:cxnSp>
            <p:nvCxnSpPr>
              <p:cNvPr id="90" name="Straight Arrow Connector 89"/>
              <p:cNvCxnSpPr/>
              <p:nvPr/>
            </p:nvCxnSpPr>
            <p:spPr>
              <a:xfrm>
                <a:off x="10048" y="1879042"/>
                <a:ext cx="3060700" cy="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90"/>
              <p:cNvCxnSpPr/>
              <p:nvPr/>
            </p:nvCxnSpPr>
            <p:spPr>
              <a:xfrm flipV="1">
                <a:off x="0" y="75362"/>
                <a:ext cx="6350" cy="180975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10048" y="1592664"/>
                <a:ext cx="4254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432079" y="1341455"/>
                <a:ext cx="698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497393" y="1336431"/>
                <a:ext cx="571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>
                <a:off x="562707" y="1592664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1170633" y="30145"/>
                <a:ext cx="165100" cy="15621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1336430" y="0"/>
                <a:ext cx="162560" cy="15932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1497204" y="1592664"/>
                <a:ext cx="51879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flipV="1">
                <a:off x="2014694" y="1165609"/>
                <a:ext cx="95250" cy="4318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2110153" y="1160584"/>
                <a:ext cx="76835" cy="4298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>
                <a:off x="2185516" y="1592664"/>
                <a:ext cx="4064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>
                <a:off x="0" y="1492180"/>
                <a:ext cx="49530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>
              <a:xfrm>
                <a:off x="497393" y="1346479"/>
                <a:ext cx="0" cy="254000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 flipH="1">
                <a:off x="1336430" y="20097"/>
                <a:ext cx="1905" cy="156146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>
                <a:off x="10048" y="261257"/>
                <a:ext cx="132334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2110153" y="1205802"/>
                <a:ext cx="0" cy="40703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>
                <a:off x="10048" y="1296237"/>
                <a:ext cx="209994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8" name="Text Box 2"/>
              <p:cNvSpPr txBox="1">
                <a:spLocks noChangeArrowheads="1"/>
              </p:cNvSpPr>
              <p:nvPr/>
            </p:nvSpPr>
            <p:spPr bwMode="auto">
              <a:xfrm>
                <a:off x="185894" y="1351503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0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109" name="Text Box 2"/>
              <p:cNvSpPr txBox="1">
                <a:spLocks noChangeArrowheads="1"/>
              </p:cNvSpPr>
              <p:nvPr/>
            </p:nvSpPr>
            <p:spPr bwMode="auto">
              <a:xfrm>
                <a:off x="190918" y="1125415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2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110" name="Text Box 2"/>
              <p:cNvSpPr txBox="1">
                <a:spLocks noChangeArrowheads="1"/>
              </p:cNvSpPr>
              <p:nvPr/>
            </p:nvSpPr>
            <p:spPr bwMode="auto">
              <a:xfrm>
                <a:off x="221063" y="45217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111" name="Straight Connector 110"/>
              <p:cNvCxnSpPr/>
              <p:nvPr/>
            </p:nvCxnSpPr>
            <p:spPr>
              <a:xfrm>
                <a:off x="1160584" y="1642905"/>
                <a:ext cx="352425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>
                <a:off x="1165608" y="1592664"/>
                <a:ext cx="0" cy="149225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1497204" y="1592664"/>
                <a:ext cx="127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4" name="Text Box 2"/>
              <p:cNvSpPr txBox="1">
                <a:spLocks noChangeArrowheads="1"/>
              </p:cNvSpPr>
              <p:nvPr/>
            </p:nvSpPr>
            <p:spPr bwMode="auto">
              <a:xfrm>
                <a:off x="1271116" y="1708220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w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115" name="Straight Connector 114"/>
              <p:cNvCxnSpPr/>
              <p:nvPr/>
            </p:nvCxnSpPr>
            <p:spPr>
              <a:xfrm>
                <a:off x="2014694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2009670" y="1642905"/>
                <a:ext cx="185420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2185516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Straight Arrow Connector 117"/>
              <p:cNvCxnSpPr/>
              <p:nvPr/>
            </p:nvCxnSpPr>
            <p:spPr>
              <a:xfrm>
                <a:off x="502417" y="1492180"/>
                <a:ext cx="82740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9" name="Text Box 2"/>
              <p:cNvSpPr txBox="1">
                <a:spLocks noChangeArrowheads="1"/>
              </p:cNvSpPr>
              <p:nvPr/>
            </p:nvSpPr>
            <p:spPr bwMode="auto">
              <a:xfrm>
                <a:off x="803868" y="1336632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 err="1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 err="1">
                    <a:effectLst/>
                    <a:latin typeface="Times"/>
                    <a:ea typeface="Times"/>
                    <a:cs typeface="Times New Roman"/>
                  </a:rPr>
                  <a:t>R</a:t>
                </a: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’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</p:grpSp>
      </p:grpSp>
      <p:sp>
        <p:nvSpPr>
          <p:cNvPr id="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04335"/>
              </p:ext>
            </p:extLst>
          </p:nvPr>
        </p:nvGraphicFramePr>
        <p:xfrm>
          <a:off x="3886200" y="5029200"/>
          <a:ext cx="1371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914400" imgH="368280" progId="Equation.3">
                  <p:embed/>
                </p:oleObj>
              </mc:Choice>
              <mc:Fallback>
                <p:oleObj name="Equation" r:id="rId3" imgW="914400" imgH="3682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029200"/>
                        <a:ext cx="1371600" cy="5524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54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ata Analysi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62500" lnSpcReduction="20000"/>
          </a:bodyPr>
          <a:lstStyle/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facto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easure of the time or distance between the maxima of two peaks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calculated by the ratio of two retention indices</a:t>
            </a:r>
          </a:p>
          <a:p>
            <a:pPr marL="0" indent="0"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then the peaks have the same retention and co-elute. Generally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valu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one and two are sufficient for the identification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474421"/>
              </p:ext>
            </p:extLst>
          </p:nvPr>
        </p:nvGraphicFramePr>
        <p:xfrm>
          <a:off x="3786188" y="4733925"/>
          <a:ext cx="1447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965160" imgH="368280" progId="Equation.3">
                  <p:embed/>
                </p:oleObj>
              </mc:Choice>
              <mc:Fallback>
                <p:oleObj name="Equation" r:id="rId3" imgW="965160" imgH="3682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4733925"/>
                        <a:ext cx="1447800" cy="5524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9"/>
          <p:cNvSpPr/>
          <p:nvPr/>
        </p:nvSpPr>
        <p:spPr>
          <a:xfrm>
            <a:off x="2977207" y="1623920"/>
            <a:ext cx="3561881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3349729" y="1711417"/>
            <a:ext cx="3070224" cy="1925319"/>
            <a:chOff x="0" y="0"/>
            <a:chExt cx="3070748" cy="1925390"/>
          </a:xfrm>
        </p:grpSpPr>
        <p:sp>
          <p:nvSpPr>
            <p:cNvPr id="42" name="Text Box 2"/>
            <p:cNvSpPr txBox="1">
              <a:spLocks noChangeArrowheads="1"/>
            </p:cNvSpPr>
            <p:nvPr/>
          </p:nvSpPr>
          <p:spPr bwMode="auto">
            <a:xfrm>
              <a:off x="2054887" y="1708220"/>
              <a:ext cx="257810" cy="217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dirty="0">
                  <a:effectLst/>
                  <a:latin typeface="Times"/>
                  <a:ea typeface="Times"/>
                  <a:cs typeface="Times New Roman"/>
                </a:rPr>
                <a:t>w</a:t>
              </a:r>
              <a:r>
                <a:rPr lang="en-US" sz="1000" b="1" baseline="-25000" dirty="0">
                  <a:effectLst/>
                  <a:latin typeface="Times"/>
                  <a:ea typeface="Times"/>
                  <a:cs typeface="Times New Roman"/>
                </a:rPr>
                <a:t>2</a:t>
              </a:r>
              <a:endParaRPr lang="en-US" sz="1600" dirty="0">
                <a:effectLst/>
                <a:latin typeface="Times"/>
                <a:ea typeface="Times"/>
                <a:cs typeface="Times New Roman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0" y="0"/>
              <a:ext cx="3070748" cy="1925390"/>
              <a:chOff x="0" y="0"/>
              <a:chExt cx="3070748" cy="1925390"/>
            </a:xfrm>
          </p:grpSpPr>
          <p:cxnSp>
            <p:nvCxnSpPr>
              <p:cNvPr id="44" name="Straight Arrow Connector 43"/>
              <p:cNvCxnSpPr/>
              <p:nvPr/>
            </p:nvCxnSpPr>
            <p:spPr>
              <a:xfrm>
                <a:off x="10048" y="1879042"/>
                <a:ext cx="3060700" cy="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/>
              <p:cNvCxnSpPr/>
              <p:nvPr/>
            </p:nvCxnSpPr>
            <p:spPr>
              <a:xfrm flipV="1">
                <a:off x="0" y="75362"/>
                <a:ext cx="6350" cy="180975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10048" y="1592664"/>
                <a:ext cx="4254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432079" y="1341455"/>
                <a:ext cx="698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497393" y="1336431"/>
                <a:ext cx="571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562707" y="1592664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flipV="1">
                <a:off x="1170633" y="30145"/>
                <a:ext cx="165100" cy="15621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336430" y="0"/>
                <a:ext cx="162560" cy="15932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1497204" y="1592664"/>
                <a:ext cx="51879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2014694" y="1165609"/>
                <a:ext cx="95250" cy="4318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110153" y="1160584"/>
                <a:ext cx="76835" cy="4298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2185516" y="1592664"/>
                <a:ext cx="4064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/>
              <p:cNvCxnSpPr/>
              <p:nvPr/>
            </p:nvCxnSpPr>
            <p:spPr>
              <a:xfrm>
                <a:off x="0" y="1492180"/>
                <a:ext cx="49530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497393" y="1346479"/>
                <a:ext cx="0" cy="254000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H="1">
                <a:off x="1336430" y="20097"/>
                <a:ext cx="1905" cy="156146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>
                <a:off x="10048" y="261257"/>
                <a:ext cx="132334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2110153" y="1205802"/>
                <a:ext cx="0" cy="40703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10048" y="1296237"/>
                <a:ext cx="209994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2" name="Text Box 2"/>
              <p:cNvSpPr txBox="1">
                <a:spLocks noChangeArrowheads="1"/>
              </p:cNvSpPr>
              <p:nvPr/>
            </p:nvSpPr>
            <p:spPr bwMode="auto">
              <a:xfrm>
                <a:off x="185894" y="1351503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0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3" name="Text Box 2"/>
              <p:cNvSpPr txBox="1">
                <a:spLocks noChangeArrowheads="1"/>
              </p:cNvSpPr>
              <p:nvPr/>
            </p:nvSpPr>
            <p:spPr bwMode="auto">
              <a:xfrm>
                <a:off x="190918" y="1125415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2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4" name="Text Box 2"/>
              <p:cNvSpPr txBox="1">
                <a:spLocks noChangeArrowheads="1"/>
              </p:cNvSpPr>
              <p:nvPr/>
            </p:nvSpPr>
            <p:spPr bwMode="auto">
              <a:xfrm>
                <a:off x="221063" y="45217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>
                <a:off x="1160584" y="1642905"/>
                <a:ext cx="352425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1165608" y="1592664"/>
                <a:ext cx="0" cy="149225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1497204" y="1592664"/>
                <a:ext cx="127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8" name="Text Box 2"/>
              <p:cNvSpPr txBox="1">
                <a:spLocks noChangeArrowheads="1"/>
              </p:cNvSpPr>
              <p:nvPr/>
            </p:nvSpPr>
            <p:spPr bwMode="auto">
              <a:xfrm>
                <a:off x="1271116" y="1708220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w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2014694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2009670" y="1642905"/>
                <a:ext cx="185420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2185516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>
                <a:off x="502417" y="1492180"/>
                <a:ext cx="82740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3" name="Text Box 2"/>
              <p:cNvSpPr txBox="1">
                <a:spLocks noChangeArrowheads="1"/>
              </p:cNvSpPr>
              <p:nvPr/>
            </p:nvSpPr>
            <p:spPr bwMode="auto">
              <a:xfrm>
                <a:off x="803868" y="1336632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 err="1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 err="1">
                    <a:effectLst/>
                    <a:latin typeface="Times"/>
                    <a:ea typeface="Times"/>
                    <a:cs typeface="Times New Roman"/>
                  </a:rPr>
                  <a:t>R</a:t>
                </a: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’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070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ata Analysi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lution of two neighboring peaks is defined as the ratio of the distance between two peak maxima (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the arithmetic mean of the two peak widths (w) or half-widths (w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itative analysis, it is necessary to obtain baseline resolution (i.e., R=1.5). If the peaks are significantly different in size, an even higher resolution will be necessary to reduce the overlap and allow for the quantitative analysis.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77207" y="1623920"/>
            <a:ext cx="3561881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932308"/>
              </p:ext>
            </p:extLst>
          </p:nvPr>
        </p:nvGraphicFramePr>
        <p:xfrm>
          <a:off x="3116372" y="4724400"/>
          <a:ext cx="4686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3" imgW="3124200" imgH="419100" progId="Equation.3">
                  <p:embed/>
                </p:oleObj>
              </mc:Choice>
              <mc:Fallback>
                <p:oleObj name="Equation" r:id="rId3" imgW="31242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372" y="4724400"/>
                        <a:ext cx="4686300" cy="6286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3349729" y="1711417"/>
            <a:ext cx="3070224" cy="1925319"/>
            <a:chOff x="0" y="0"/>
            <a:chExt cx="3070748" cy="1925390"/>
          </a:xfrm>
        </p:grpSpPr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2054887" y="1708220"/>
              <a:ext cx="257810" cy="217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 dirty="0">
                  <a:effectLst/>
                  <a:latin typeface="Times"/>
                  <a:ea typeface="Times"/>
                  <a:cs typeface="Times New Roman"/>
                </a:rPr>
                <a:t>w</a:t>
              </a:r>
              <a:r>
                <a:rPr lang="en-US" sz="1000" b="1" baseline="-25000" dirty="0">
                  <a:effectLst/>
                  <a:latin typeface="Times"/>
                  <a:ea typeface="Times"/>
                  <a:cs typeface="Times New Roman"/>
                </a:rPr>
                <a:t>2</a:t>
              </a:r>
              <a:endParaRPr lang="en-US" sz="1600" dirty="0">
                <a:effectLst/>
                <a:latin typeface="Times"/>
                <a:ea typeface="Times"/>
                <a:cs typeface="Times New Roman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0" y="0"/>
              <a:ext cx="3070748" cy="1925390"/>
              <a:chOff x="0" y="0"/>
              <a:chExt cx="3070748" cy="1925390"/>
            </a:xfrm>
          </p:grpSpPr>
          <p:cxnSp>
            <p:nvCxnSpPr>
              <p:cNvPr id="43" name="Straight Arrow Connector 42"/>
              <p:cNvCxnSpPr/>
              <p:nvPr/>
            </p:nvCxnSpPr>
            <p:spPr>
              <a:xfrm>
                <a:off x="10048" y="1879042"/>
                <a:ext cx="3060700" cy="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V="1">
                <a:off x="0" y="75362"/>
                <a:ext cx="6350" cy="1809750"/>
              </a:xfrm>
              <a:prstGeom prst="straightConnector1">
                <a:avLst/>
              </a:prstGeom>
              <a:ln w="158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10048" y="1592664"/>
                <a:ext cx="42545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432079" y="1341455"/>
                <a:ext cx="698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497393" y="1336431"/>
                <a:ext cx="57150" cy="2540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562707" y="1592664"/>
                <a:ext cx="6096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V="1">
                <a:off x="1170633" y="30145"/>
                <a:ext cx="165100" cy="15621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1336430" y="0"/>
                <a:ext cx="162560" cy="159321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1497204" y="1592664"/>
                <a:ext cx="518795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2014694" y="1165609"/>
                <a:ext cx="95250" cy="43180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2110153" y="1160584"/>
                <a:ext cx="76835" cy="42989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2185516" y="1592664"/>
                <a:ext cx="406400" cy="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>
                <a:off x="0" y="1492180"/>
                <a:ext cx="49530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497393" y="1346479"/>
                <a:ext cx="0" cy="254000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H="1">
                <a:off x="1336430" y="20097"/>
                <a:ext cx="1905" cy="156146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Arrow Connector 57"/>
              <p:cNvCxnSpPr/>
              <p:nvPr/>
            </p:nvCxnSpPr>
            <p:spPr>
              <a:xfrm>
                <a:off x="10048" y="261257"/>
                <a:ext cx="1323340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110153" y="1205802"/>
                <a:ext cx="0" cy="407035"/>
              </a:xfrm>
              <a:prstGeom prst="line">
                <a:avLst/>
              </a:prstGeom>
              <a:ln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10048" y="1296237"/>
                <a:ext cx="209994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" name="Text Box 2"/>
              <p:cNvSpPr txBox="1">
                <a:spLocks noChangeArrowheads="1"/>
              </p:cNvSpPr>
              <p:nvPr/>
            </p:nvSpPr>
            <p:spPr bwMode="auto">
              <a:xfrm>
                <a:off x="185894" y="1351503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0</a:t>
                </a:r>
                <a:endParaRPr lang="en-US" sz="12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2" name="Text Box 2"/>
              <p:cNvSpPr txBox="1">
                <a:spLocks noChangeArrowheads="1"/>
              </p:cNvSpPr>
              <p:nvPr/>
            </p:nvSpPr>
            <p:spPr bwMode="auto">
              <a:xfrm>
                <a:off x="190918" y="1125415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2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sp>
            <p:nvSpPr>
              <p:cNvPr id="63" name="Text Box 2"/>
              <p:cNvSpPr txBox="1">
                <a:spLocks noChangeArrowheads="1"/>
              </p:cNvSpPr>
              <p:nvPr/>
            </p:nvSpPr>
            <p:spPr bwMode="auto">
              <a:xfrm>
                <a:off x="221063" y="45217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R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4" name="Straight Connector 63"/>
              <p:cNvCxnSpPr/>
              <p:nvPr/>
            </p:nvCxnSpPr>
            <p:spPr>
              <a:xfrm>
                <a:off x="1160584" y="1642905"/>
                <a:ext cx="352425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165608" y="1592664"/>
                <a:ext cx="0" cy="149225"/>
              </a:xfrm>
              <a:prstGeom prst="line">
                <a:avLst/>
              </a:prstGeom>
              <a:ln w="952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1497204" y="1592664"/>
                <a:ext cx="127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7" name="Text Box 2"/>
              <p:cNvSpPr txBox="1">
                <a:spLocks noChangeArrowheads="1"/>
              </p:cNvSpPr>
              <p:nvPr/>
            </p:nvSpPr>
            <p:spPr bwMode="auto">
              <a:xfrm>
                <a:off x="1271116" y="1708220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w</a:t>
                </a:r>
                <a:r>
                  <a:rPr lang="en-US" sz="1000" b="1" baseline="-25000" dirty="0">
                    <a:effectLst/>
                    <a:latin typeface="Times"/>
                    <a:ea typeface="Times"/>
                    <a:cs typeface="Times New Roman"/>
                  </a:rPr>
                  <a:t>1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  <p:cxnSp>
            <p:nvCxnSpPr>
              <p:cNvPr id="68" name="Straight Connector 67"/>
              <p:cNvCxnSpPr/>
              <p:nvPr/>
            </p:nvCxnSpPr>
            <p:spPr>
              <a:xfrm>
                <a:off x="2014694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>
                <a:off x="2009670" y="1642905"/>
                <a:ext cx="185420" cy="0"/>
              </a:xfrm>
              <a:prstGeom prst="line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2185516" y="1592664"/>
                <a:ext cx="0" cy="1492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502417" y="1492180"/>
                <a:ext cx="827405" cy="0"/>
              </a:xfrm>
              <a:prstGeom prst="straightConnector1">
                <a:avLst/>
              </a:prstGeom>
              <a:ln>
                <a:headEnd type="triangle" w="sm" len="sm"/>
                <a:tailEnd type="triangle" w="sm" len="sm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2" name="Text Box 2"/>
              <p:cNvSpPr txBox="1">
                <a:spLocks noChangeArrowheads="1"/>
              </p:cNvSpPr>
              <p:nvPr/>
            </p:nvSpPr>
            <p:spPr bwMode="auto">
              <a:xfrm>
                <a:off x="803868" y="1336632"/>
                <a:ext cx="257810" cy="217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000" b="1" dirty="0" err="1">
                    <a:effectLst/>
                    <a:latin typeface="Times"/>
                    <a:ea typeface="Times"/>
                    <a:cs typeface="Times New Roman"/>
                  </a:rPr>
                  <a:t>t</a:t>
                </a:r>
                <a:r>
                  <a:rPr lang="en-US" sz="1000" b="1" baseline="-25000" dirty="0" err="1">
                    <a:effectLst/>
                    <a:latin typeface="Times"/>
                    <a:ea typeface="Times"/>
                    <a:cs typeface="Times New Roman"/>
                  </a:rPr>
                  <a:t>R</a:t>
                </a:r>
                <a:r>
                  <a:rPr lang="en-US" sz="1000" b="1" dirty="0">
                    <a:effectLst/>
                    <a:latin typeface="Times"/>
                    <a:ea typeface="Times"/>
                    <a:cs typeface="Times New Roman"/>
                  </a:rPr>
                  <a:t>’</a:t>
                </a:r>
                <a:endParaRPr lang="en-US" sz="1600" dirty="0">
                  <a:effectLst/>
                  <a:latin typeface="Times"/>
                  <a:ea typeface="Times"/>
                  <a:cs typeface="Times New Roman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212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ata Analysi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58674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different separation condition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ention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selectivity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summarized in the 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ble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++ (major effect); + (minor effect)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latively small effect); 0 (no effect); bolded quantities denote conditions tha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marily used (and recommended) to contro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 (i.e., % B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ed to contro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or 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lumn 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ed to control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a) For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onizabl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lutes (acids 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s)         (b) High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sures allow larger values of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a proper choice of other conditions; pressure per se, however, it has little direct effect 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086865"/>
              </p:ext>
            </p:extLst>
          </p:nvPr>
        </p:nvGraphicFramePr>
        <p:xfrm>
          <a:off x="6172200" y="1676400"/>
          <a:ext cx="2651760" cy="274320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554480"/>
                <a:gridCol w="365760"/>
                <a:gridCol w="365760"/>
                <a:gridCol w="365760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</a:rPr>
                        <a:t>Condition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0" dirty="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endParaRPr lang="en-US" sz="14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% modifier B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B-solvent (acetonitrile, methanol, etc.)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Temperatur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Column type (C18, phenyl,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cyano</a:t>
                      </a: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, etc.)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Mobile phase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pH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Buffer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concentration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Ion-pair-reagent </a:t>
                      </a:r>
                      <a:r>
                        <a:rPr lang="en-US" sz="1200" b="0" i="1" dirty="0" err="1">
                          <a:solidFill>
                            <a:schemeClr val="tx1"/>
                          </a:solidFill>
                          <a:effectLst/>
                        </a:rPr>
                        <a:t>concentration</a:t>
                      </a:r>
                      <a:r>
                        <a:rPr lang="en-US" sz="1200" b="0" i="1" baseline="30000" dirty="0" err="1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Column length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 smtClean="0">
                          <a:solidFill>
                            <a:schemeClr val="tx1"/>
                          </a:solidFill>
                          <a:effectLst/>
                        </a:rPr>
                        <a:t>  0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 smtClean="0">
                          <a:solidFill>
                            <a:schemeClr val="tx1"/>
                          </a:solidFill>
                          <a:effectLst/>
                        </a:rPr>
                        <a:t>  0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Particle siz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 smtClean="0">
                          <a:solidFill>
                            <a:schemeClr val="tx1"/>
                          </a:solidFill>
                          <a:effectLst/>
                        </a:rPr>
                        <a:t>  0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 smtClean="0">
                          <a:solidFill>
                            <a:schemeClr val="tx1"/>
                          </a:solidFill>
                          <a:effectLst/>
                        </a:rPr>
                        <a:t>  0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Flow rat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 smtClean="0">
                          <a:solidFill>
                            <a:schemeClr val="tx1"/>
                          </a:solidFill>
                          <a:effectLst/>
                        </a:rPr>
                        <a:t>  0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smtClean="0">
                          <a:solidFill>
                            <a:schemeClr val="tx1"/>
                          </a:solidFill>
                          <a:effectLst/>
                        </a:rPr>
                        <a:t>  0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Pressure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>
                          <a:solidFill>
                            <a:schemeClr val="tx1"/>
                          </a:solidFill>
                          <a:effectLst/>
                        </a:rPr>
                        <a:t>−</a:t>
                      </a:r>
                      <a:endParaRPr lang="en-US" sz="1400" b="0" i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i="1" dirty="0">
                          <a:solidFill>
                            <a:schemeClr val="tx1"/>
                          </a:solidFill>
                          <a:effectLst/>
                        </a:rPr>
                        <a:t>+</a:t>
                      </a:r>
                      <a:r>
                        <a:rPr lang="en-US" sz="1200" b="0" i="1" baseline="3000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n-US" sz="14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733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actical Aspec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vent for the sample has to be very clean (HPLC grade, absolut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ntration of the samples should be 1-2 mg/mL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suitable solvent that has to be compatible with the stationary phase. The sample cannot contain any solids </a:t>
            </a:r>
            <a:b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event the clogging of the syring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ample vial has to be filled wi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 m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 30BL and Chem 30CL, the HPLC vials have a black cap while the GC vials have a blu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ample has to be signed in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eak area depends on the wavelength that was used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acquire the spectrum. The calibration data has to be used to determine the concentration of the solute (in mg/mL)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223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used to ensure the safety and nutritional quality of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od i.e., chemical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antioxidants such as TBHQ, BHA and BHT), residue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antibiotics, steroids and flavonoids) and environmental contaminant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e., pesticides, insecticide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orensics, it is used in drug analysis, toxicology, explosives analysis, ink analysis, fibers and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tics. 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is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to obtain ‘fingerprints’ of natural compounds lik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a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erbs and other traditional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cines.  </a:t>
            </a: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 smtClean="0"/>
              <a:t> </a:t>
            </a:r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14600" y="4114800"/>
            <a:ext cx="4009606" cy="2209800"/>
            <a:chOff x="2719597" y="3699563"/>
            <a:chExt cx="4009606" cy="2209800"/>
          </a:xfrm>
        </p:grpSpPr>
        <p:pic>
          <p:nvPicPr>
            <p:cNvPr id="7170" name="Picture 2" descr="http://www.sielc.com/upload/image/chr_258.gif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9597" y="3699563"/>
              <a:ext cx="4009606" cy="2209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5081797" y="3733800"/>
              <a:ext cx="1623803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868005" y="3810000"/>
              <a:ext cx="8322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Excedrin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13490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HPLC vs GC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not have any volatility issues but the solute has to be somewhat soluble in the mobil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.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analyze samples over a wide range of polarities, even ionic compounds if the proper mobile phase i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d.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size of the molecules can be larg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.e., large proteins, peptides) tha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C as long a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is solubl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ough.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PL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significantly shorter columns and higher pressures compared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C.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891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etup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ted in YH 6076</a:t>
            </a:r>
          </a:p>
          <a:p>
            <a:endParaRPr lang="en-US" dirty="0"/>
          </a:p>
        </p:txBody>
      </p:sp>
      <p:pic>
        <p:nvPicPr>
          <p:cNvPr id="4" name="Picture 3" descr="C:\Users\bacher\Desktop\readers\Pictures\20140315_152441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57"/>
          <a:stretch/>
        </p:blipFill>
        <p:spPr bwMode="auto">
          <a:xfrm>
            <a:off x="1600200" y="2133600"/>
            <a:ext cx="6629400" cy="3733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057400" y="3479800"/>
            <a:ext cx="17526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Solvent reservoirs with HPLC grade solvent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6" name="Text Box 3083"/>
          <p:cNvSpPr txBox="1">
            <a:spLocks noChangeArrowheads="1"/>
          </p:cNvSpPr>
          <p:nvPr/>
        </p:nvSpPr>
        <p:spPr bwMode="auto">
          <a:xfrm>
            <a:off x="2508250" y="4724400"/>
            <a:ext cx="14541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UV-Vis detecto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7" name="Text Box 3086"/>
          <p:cNvSpPr txBox="1">
            <a:spLocks noChangeArrowheads="1"/>
          </p:cNvSpPr>
          <p:nvPr/>
        </p:nvSpPr>
        <p:spPr bwMode="auto">
          <a:xfrm>
            <a:off x="4572000" y="4937831"/>
            <a:ext cx="12128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Fluorescence detecto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8" name="Text Box 3090"/>
          <p:cNvSpPr txBox="1">
            <a:spLocks noChangeArrowheads="1"/>
          </p:cNvSpPr>
          <p:nvPr/>
        </p:nvSpPr>
        <p:spPr bwMode="auto">
          <a:xfrm>
            <a:off x="6934200" y="2438400"/>
            <a:ext cx="1098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Column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9" name="Text Box 3084"/>
          <p:cNvSpPr txBox="1">
            <a:spLocks noChangeArrowheads="1"/>
          </p:cNvSpPr>
          <p:nvPr/>
        </p:nvSpPr>
        <p:spPr bwMode="auto">
          <a:xfrm>
            <a:off x="6781800" y="3105150"/>
            <a:ext cx="1311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>
                <a:effectLst/>
                <a:latin typeface="Times"/>
                <a:ea typeface="Times"/>
                <a:cs typeface="Times New Roman"/>
              </a:rPr>
              <a:t>Pump and mixing chambe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10" name="Text Box 3085"/>
          <p:cNvSpPr txBox="1">
            <a:spLocks noChangeArrowheads="1"/>
          </p:cNvSpPr>
          <p:nvPr/>
        </p:nvSpPr>
        <p:spPr bwMode="auto">
          <a:xfrm>
            <a:off x="6776156" y="4018844"/>
            <a:ext cx="10985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b="1" dirty="0" err="1">
                <a:effectLst/>
                <a:latin typeface="Times"/>
                <a:ea typeface="Times"/>
                <a:cs typeface="Times New Roman"/>
              </a:rPr>
              <a:t>Autosampler</a:t>
            </a:r>
            <a:endParaRPr lang="en-US" sz="2000" dirty="0">
              <a:effectLst/>
              <a:latin typeface="Times"/>
              <a:ea typeface="Times"/>
              <a:cs typeface="Times New Roman"/>
            </a:endParaRPr>
          </a:p>
        </p:txBody>
      </p:sp>
      <p:pic>
        <p:nvPicPr>
          <p:cNvPr id="11" name="Picture 10" descr="C:\Users\bacher\Desktop\readers\Pictures\20140315_152655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598" b="18286"/>
          <a:stretch/>
        </p:blipFill>
        <p:spPr bwMode="auto">
          <a:xfrm>
            <a:off x="6054725" y="1479550"/>
            <a:ext cx="2174875" cy="6540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7283450" y="1911350"/>
            <a:ext cx="102235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 b="1" dirty="0">
                <a:effectLst/>
                <a:latin typeface="Times"/>
                <a:ea typeface="Times"/>
                <a:cs typeface="Times New Roman"/>
              </a:rPr>
              <a:t>Guard column</a:t>
            </a:r>
            <a:endParaRPr lang="en-US" sz="12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369931" y="1911350"/>
            <a:ext cx="102235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000" b="1" dirty="0">
                <a:effectLst/>
                <a:latin typeface="Times"/>
                <a:ea typeface="Times"/>
                <a:cs typeface="Times New Roman"/>
              </a:rPr>
              <a:t>Flow direction </a:t>
            </a:r>
            <a:endParaRPr lang="en-US" sz="1200" dirty="0">
              <a:effectLst/>
              <a:latin typeface="Times"/>
              <a:ea typeface="Times"/>
              <a:cs typeface="Times New Roman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6723062" y="1863443"/>
            <a:ext cx="419100" cy="45085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pic>
        <p:nvPicPr>
          <p:cNvPr id="15" name="Picture 14" descr="C:\Users\bacher\Desktop\readers\Pictures\20140315_152758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040" y="4411980"/>
            <a:ext cx="1737360" cy="13030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68857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bile Phas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lvent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 very pure to prevent contamination of the mobile phase, resulting in poore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oducibility, 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(and changing) backgrou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ioration of the stationar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.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ution strength of a mobile phase is defined by the parameter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ution strength of methanol is very high on polar stationary phases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k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a (</a:t>
            </a:r>
            <a:r>
              <a:rPr lang="en-US" sz="1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73) or alumina (</a:t>
            </a:r>
            <a:r>
              <a:rPr lang="en-US" sz="1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95) but very low on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d-phas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onary phases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, C18, C8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s like water, methanol, ethanol or acetonitrile are often used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bile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using a reversed-phase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ed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systems usually display an elution strength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tween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dividual solvents (i.e., water and an organic solvent like methanol or acetonitrile, 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c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c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solvent mixtures or gradients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 parameter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to b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ed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698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bile Phas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scibilit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tone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bsolute ethanol, isopropanol and tetrahydrofuran are fully miscible with most other solvents (water to hexane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etonitril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methanol are not miscible with hydrocarbon solvents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k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ntane, hexane and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ptan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ffers were used as mobile phase, the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-value of the buffer should be two pH-units below the pK</a:t>
            </a:r>
            <a:r>
              <a:rPr lang="en-US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of the analyte for acidic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unds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two pH-units above the pK</a:t>
            </a:r>
            <a:r>
              <a:rPr lang="en-US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value of the analyte for basic compounds to reduce ionization (initial concentration: 10-25 </a:t>
            </a:r>
            <a:r>
              <a:rPr lang="en-US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aqueous salt solution is used, the experimenter has to consider the solubility of the salt in the solvent mixture to prevent the precipitation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alt in the tubing, the injection loop, the needle, the column,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e cleanup of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has to be compatible with the stationary phase as well.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onary phases are not chemically bonded to the support 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</a:t>
            </a:r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.e., some chiral stationary phases)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95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bile </a:t>
            </a:r>
            <a:r>
              <a:rPr lang="en-US" dirty="0">
                <a:solidFill>
                  <a:srgbClr val="002060"/>
                </a:solidFill>
              </a:rPr>
              <a:t>Phase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029200"/>
          </a:xfrm>
        </p:spPr>
        <p:txBody>
          <a:bodyPr>
            <a:noAutofit/>
          </a:bodyPr>
          <a:lstStyle/>
          <a:p>
            <a:pPr marL="331470" lvl="1" indent="-342900">
              <a:spcBef>
                <a:spcPts val="6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 (</a:t>
            </a:r>
            <a:r>
              <a:rPr lang="en-US" sz="2000" b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sity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solvents is one factor that determines the back pressure of the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umn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queous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mixtures often display a higher viscosities than the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vidual solvents. </a:t>
            </a:r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scosity of the mobile phase also changes with the temperature, often decreasing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ing temperature. The viscosity of pure methanol decreases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increased temperature (</a:t>
            </a:r>
            <a:r>
              <a:rPr lang="en-US" sz="1600" dirty="0" smtClean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59 </a:t>
            </a:r>
            <a:r>
              <a:rPr lang="en-US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 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, </a:t>
            </a:r>
            <a:r>
              <a:rPr lang="en-US" sz="1600" dirty="0">
                <a:solidFill>
                  <a:srgbClr val="00206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45 </a:t>
            </a:r>
            <a:r>
              <a:rPr lang="en-US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0 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)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PLC run can be performed </a:t>
            </a:r>
            <a:r>
              <a:rPr lang="en-US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cratically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gradient (if two or more solvents can be used). The gradient can change linearly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omplex multistep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hion.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hange </a:t>
            </a: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 composition will result in a change of viscosity and the background signal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graphicFrame>
        <p:nvGraphicFramePr>
          <p:cNvPr id="4" name="Char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248944"/>
              </p:ext>
            </p:extLst>
          </p:nvPr>
        </p:nvGraphicFramePr>
        <p:xfrm>
          <a:off x="4190999" y="2590800"/>
          <a:ext cx="4093029" cy="2194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2719273"/>
              </p:ext>
            </p:extLst>
          </p:nvPr>
        </p:nvGraphicFramePr>
        <p:xfrm>
          <a:off x="1295400" y="2590800"/>
          <a:ext cx="265176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0814"/>
                <a:gridCol w="940946"/>
              </a:tblGrid>
              <a:tr h="300446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Solvent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   h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P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400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004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Water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4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ethanol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59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4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thanol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.2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4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cetonitril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4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Isopropanol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3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044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imethyl sulfoxid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.24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645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obile Phase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ole character (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), acidity (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basicity (</a:t>
            </a:r>
            <a:r>
              <a:rPr lang="en-US" sz="2400" b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dirty="0" smtClean="0"/>
          </a:p>
          <a:p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9269122"/>
              </p:ext>
            </p:extLst>
          </p:nvPr>
        </p:nvGraphicFramePr>
        <p:xfrm>
          <a:off x="533400" y="2057400"/>
          <a:ext cx="8001000" cy="384048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703916"/>
                <a:gridCol w="1039284"/>
                <a:gridCol w="1066800"/>
                <a:gridCol w="1295400"/>
                <a:gridCol w="609600"/>
                <a:gridCol w="914400"/>
                <a:gridCol w="1371600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ven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idity 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ity 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polarity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P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’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4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ilica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V-cutoff </a:t>
                      </a:r>
                      <a:r>
                        <a:rPr lang="en-US" sz="14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"/>
                          <a:cs typeface="Times New Roman" panose="02020603050405020304" pitchFamily="18" charset="0"/>
                        </a:rPr>
                        <a:t>(nm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ic acid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0.7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o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onitril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kanes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oform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chlorometha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thyl </a:t>
                      </a:r>
                      <a:r>
                        <a:rPr lang="en-US" sz="1400" b="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mamid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methyl sulfoxid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anol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hyl acetat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thanol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trometha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anol (1- or 2-)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trahydrofuran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lue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ethylamine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</a:t>
                      </a:r>
                      <a:endParaRPr lang="en-US" sz="20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0392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tationary Phase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HPLC columns are made from stainles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el (inn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meters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-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m and lengths of 5-25 cm if the particle size is below 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m)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 and a longer column improve the separation but also increase the retention time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paration in HPLC can be based on different principl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sorption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rmal phase=polar stationary phas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ersed-phase 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romatography (non-polar stationary phase i.e., </a:t>
            </a:r>
            <a:r>
              <a:rPr 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8-column)</a:t>
            </a:r>
            <a:endParaRPr lang="en-U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-Pair chromatography (stationary phase contains -NR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-SO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up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 chromatograph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ze-exclusion chromatography (separation by siz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finity chromatography (based on the specific interaction of a substrate with specific groups on the stationary phase i.e., antibodie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chromatography (i.e., cyclodextrin, </a:t>
            </a:r>
            <a:r>
              <a:rPr lang="en-US" sz="1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rkle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umn)</a:t>
            </a:r>
          </a:p>
          <a:p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08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64</TotalTime>
  <Words>1018</Words>
  <Application>Microsoft Office PowerPoint</Application>
  <PresentationFormat>On-screen Show (4:3)</PresentationFormat>
  <Paragraphs>38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Symbol</vt:lpstr>
      <vt:lpstr>Times</vt:lpstr>
      <vt:lpstr>Times New Roman</vt:lpstr>
      <vt:lpstr>Office Theme</vt:lpstr>
      <vt:lpstr>CS ChemDraw Drawing</vt:lpstr>
      <vt:lpstr>Equation</vt:lpstr>
      <vt:lpstr>Lecture 5b</vt:lpstr>
      <vt:lpstr>Introduction</vt:lpstr>
      <vt:lpstr>HPLC vs GC</vt:lpstr>
      <vt:lpstr>Setup </vt:lpstr>
      <vt:lpstr>Mobile Phase I</vt:lpstr>
      <vt:lpstr>Mobile Phase II</vt:lpstr>
      <vt:lpstr>Mobile Phase III</vt:lpstr>
      <vt:lpstr>Mobile Phase IV</vt:lpstr>
      <vt:lpstr>Stationary Phase I</vt:lpstr>
      <vt:lpstr>Stationary Phase II</vt:lpstr>
      <vt:lpstr>Stationary Phase III</vt:lpstr>
      <vt:lpstr>Stationary Phase IV</vt:lpstr>
      <vt:lpstr>Data Analysis I</vt:lpstr>
      <vt:lpstr>Data Analysis II</vt:lpstr>
      <vt:lpstr>Data Analysis III</vt:lpstr>
      <vt:lpstr>Data Analysis IV</vt:lpstr>
      <vt:lpstr>Practical Aspec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b</dc:title>
  <dc:creator>Alf Bacher</dc:creator>
  <cp:lastModifiedBy>Alf Bacher</cp:lastModifiedBy>
  <cp:revision>60</cp:revision>
  <dcterms:created xsi:type="dcterms:W3CDTF">2014-10-04T23:25:48Z</dcterms:created>
  <dcterms:modified xsi:type="dcterms:W3CDTF">2016-04-12T22:54:39Z</dcterms:modified>
</cp:coreProperties>
</file>